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4"/>
  </p:notesMasterIdLst>
  <p:sldIdLst>
    <p:sldId id="256" r:id="rId2"/>
    <p:sldId id="261" r:id="rId3"/>
    <p:sldId id="257" r:id="rId4"/>
    <p:sldId id="264" r:id="rId5"/>
    <p:sldId id="259" r:id="rId6"/>
    <p:sldId id="265" r:id="rId7"/>
    <p:sldId id="260" r:id="rId8"/>
    <p:sldId id="267" r:id="rId9"/>
    <p:sldId id="266" r:id="rId10"/>
    <p:sldId id="263" r:id="rId11"/>
    <p:sldId id="268" r:id="rId12"/>
    <p:sldId id="269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B050"/>
    <a:srgbClr val="FF0000"/>
    <a:srgbClr val="70AD47"/>
    <a:srgbClr val="9DC3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664" autoAdjust="0"/>
  </p:normalViewPr>
  <p:slideViewPr>
    <p:cSldViewPr snapToGrid="0">
      <p:cViewPr varScale="1">
        <p:scale>
          <a:sx n="69" d="100"/>
          <a:sy n="69" d="100"/>
        </p:scale>
        <p:origin x="756" y="7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83EC68-DA49-4702-BE3D-82D687D5B935}" type="datetimeFigureOut">
              <a:rPr lang="en-US" smtClean="0"/>
              <a:t>4/25/2018</a:t>
            </a:fld>
            <a:endParaRPr lang="en-US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FD97C9-107B-49DA-9F58-E64AA40975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6442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FD97C9-107B-49DA-9F58-E64AA409757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92594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 dirty="0" smtClean="0">
                <a:sym typeface="Symbol" panose="05050102010706020507" pitchFamily="18" charset="2"/>
              </a:rPr>
              <a:t>P – </a:t>
            </a:r>
            <a:r>
              <a:rPr lang="en-US" i="0" dirty="0" smtClean="0">
                <a:sym typeface="Symbol" panose="05050102010706020507" pitchFamily="18" charset="2"/>
              </a:rPr>
              <a:t>probability</a:t>
            </a:r>
            <a:r>
              <a:rPr lang="en-US" i="0" baseline="0" dirty="0" smtClean="0">
                <a:sym typeface="Symbol" panose="05050102010706020507" pitchFamily="18" charset="2"/>
              </a:rPr>
              <a:t> of state</a:t>
            </a:r>
            <a:endParaRPr lang="en-US" i="1" dirty="0" smtClean="0">
              <a:sym typeface="Symbol" panose="05050102010706020507" pitchFamily="18" charset="2"/>
            </a:endParaRPr>
          </a:p>
          <a:p>
            <a:r>
              <a:rPr lang="en-US" dirty="0" smtClean="0">
                <a:sym typeface="Symbol" panose="05050102010706020507" pitchFamily="18" charset="2"/>
              </a:rPr>
              <a:t>,</a:t>
            </a:r>
            <a:r>
              <a:rPr lang="en-US" baseline="0" dirty="0" smtClean="0">
                <a:sym typeface="Symbol" panose="05050102010706020507" pitchFamily="18" charset="2"/>
              </a:rPr>
              <a:t> </a:t>
            </a:r>
            <a:r>
              <a:rPr lang="en-US" dirty="0" smtClean="0">
                <a:sym typeface="Symbol" panose="05050102010706020507" pitchFamily="18" charset="2"/>
              </a:rPr>
              <a:t> – </a:t>
            </a:r>
            <a:r>
              <a:rPr lang="en-US" dirty="0" smtClean="0"/>
              <a:t>instant intensities</a:t>
            </a:r>
            <a:endParaRPr lang="ru-RU" dirty="0" smtClean="0"/>
          </a:p>
          <a:p>
            <a:r>
              <a:rPr lang="en-US" dirty="0" smtClean="0"/>
              <a:t>In </a:t>
            </a:r>
            <a:r>
              <a:rPr lang="en-US" baseline="0" dirty="0" smtClean="0"/>
              <a:t>reactor physics the definition of average number of particles in a system is used. The solution of this differential equation is well known and can be easily written down.</a:t>
            </a:r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FD97C9-107B-49DA-9F58-E64AA409757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3639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It’s easy to see that full number of neutrons in system inverse proportionality depends on neutron generation lifetime.</a:t>
            </a:r>
            <a:r>
              <a:rPr lang="en-US" baseline="0" dirty="0" smtClean="0"/>
              <a:t> So defining the function form will be easy enough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And defining the function form of generation life time also can go from </a:t>
            </a:r>
            <a:r>
              <a:rPr lang="en-US" dirty="0" smtClean="0"/>
              <a:t>certain conclusions</a:t>
            </a:r>
          </a:p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FD97C9-107B-49DA-9F58-E64AA409757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22585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o why are we studying</a:t>
            </a:r>
            <a:r>
              <a:rPr lang="en-US" baseline="0" dirty="0" smtClean="0"/>
              <a:t> only one neutron? If the mathematical equations work well for one example, the math can be scaled to a bigger system. So this is actually a </a:t>
            </a:r>
            <a:r>
              <a:rPr lang="en-US" baseline="0" dirty="0" err="1" smtClean="0"/>
              <a:t>fundamatial</a:t>
            </a:r>
            <a:r>
              <a:rPr lang="en-US" baseline="0" dirty="0" smtClean="0"/>
              <a:t> </a:t>
            </a:r>
            <a:r>
              <a:rPr lang="en-US" baseline="0" dirty="0" smtClean="0"/>
              <a:t>study, that will be a foundation of something bigger and more closer to a real world.</a:t>
            </a:r>
            <a:endParaRPr lang="en-US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FD97C9-107B-49DA-9F58-E64AA409757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9664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ll previous conclusions were made on the assumption</a:t>
            </a:r>
            <a:r>
              <a:rPr lang="ru-RU" dirty="0" smtClean="0"/>
              <a:t> </a:t>
            </a:r>
            <a:r>
              <a:rPr lang="en-US" dirty="0" smtClean="0"/>
              <a:t>that delayed neutron emitters decay according to</a:t>
            </a:r>
            <a:r>
              <a:rPr lang="ru-RU" dirty="0" smtClean="0"/>
              <a:t> </a:t>
            </a:r>
            <a:r>
              <a:rPr lang="en-US" dirty="0" smtClean="0"/>
              <a:t>Poisson distribution. But thinking</a:t>
            </a:r>
            <a:r>
              <a:rPr lang="en-US" baseline="0" dirty="0" smtClean="0"/>
              <a:t> physics that is not correct, because Poisson distribution goes all the way to the infinity making number of </a:t>
            </a:r>
            <a:r>
              <a:rPr lang="en-US" dirty="0" smtClean="0"/>
              <a:t>delayed neutron emitters  also infinite.</a:t>
            </a:r>
            <a:r>
              <a:rPr lang="en-US" baseline="0" dirty="0" smtClean="0"/>
              <a:t> On the other hand Binomial distribution make a better sense, but can’t be so easily described mathematically. </a:t>
            </a:r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FD97C9-107B-49DA-9F58-E64AA409757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21025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o choosing the right mathematical</a:t>
            </a:r>
            <a:r>
              <a:rPr lang="en-US" baseline="0" dirty="0" smtClean="0"/>
              <a:t> form to describe this process is something, that we must do for achieving correct and </a:t>
            </a:r>
            <a:r>
              <a:rPr lang="en-US" dirty="0" smtClean="0"/>
              <a:t>delicate</a:t>
            </a:r>
            <a:r>
              <a:rPr lang="ru-RU" dirty="0" smtClean="0"/>
              <a:t> </a:t>
            </a:r>
            <a:r>
              <a:rPr lang="en-US" dirty="0" smtClean="0"/>
              <a:t>mathematical</a:t>
            </a:r>
            <a:r>
              <a:rPr lang="en-US" baseline="0" dirty="0" smtClean="0"/>
              <a:t> apparatus. 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FD97C9-107B-49DA-9F58-E64AA409757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22227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FD97C9-107B-49DA-9F58-E64AA409757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6326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6381"/>
            <a:ext cx="2152650" cy="1343025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9008" y="0"/>
            <a:ext cx="2076009" cy="1349406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dirty="0" smtClean="0"/>
              <a:t>Образец заголовка</a:t>
            </a:r>
            <a:endParaRPr lang="en-US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dirty="0" smtClean="0"/>
              <a:t>Образец подзаголовка</a:t>
            </a:r>
            <a:endParaRPr lang="en-US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smtClean="0"/>
              <a:t>22/04 – 28/04</a:t>
            </a:r>
            <a:endParaRPr lang="en-US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AYSS – 2018 (</a:t>
            </a:r>
            <a:r>
              <a:rPr lang="en-US" dirty="0" err="1" smtClean="0"/>
              <a:t>Dubna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3C297-6CD1-4CC6-9ADD-2F6E7BA309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70981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/04 – 28/04</a:t>
            </a:r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YSS – 2018 (Dubna)</a:t>
            </a:r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3C297-6CD1-4CC6-9ADD-2F6E7BA309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6425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/04 – 28/04</a:t>
            </a:r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YSS – 2018 (Dubna)</a:t>
            </a:r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3C297-6CD1-4CC6-9ADD-2F6E7BA309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43315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noFill/>
          <a:ln w="19050">
            <a:solidFill>
              <a:schemeClr val="bg1"/>
            </a:solidFill>
          </a:ln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847850"/>
            <a:ext cx="10515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smtClean="0"/>
              <a:t>22/04 – 28/04</a:t>
            </a:r>
            <a:endParaRPr lang="en-US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/>
            </a:lvl1pPr>
          </a:lstStyle>
          <a:p>
            <a:r>
              <a:rPr lang="en-US" dirty="0" smtClean="0"/>
              <a:t>AYSS – 2018 (</a:t>
            </a:r>
            <a:r>
              <a:rPr lang="en-US" dirty="0" err="1" smtClean="0"/>
              <a:t>Dubna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20B3C297-6CD1-4CC6-9ADD-2F6E7BA3090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89924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/04 – 28/04</a:t>
            </a:r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YSS – 2018 (Dubna)</a:t>
            </a:r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3C297-6CD1-4CC6-9ADD-2F6E7BA309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4545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/04 – 28/04</a:t>
            </a:r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YSS – 2018 (Dubna)</a:t>
            </a:r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3C297-6CD1-4CC6-9ADD-2F6E7BA309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9049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/04 – 28/04</a:t>
            </a:r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YSS – 2018 (Dubna)</a:t>
            </a:r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3C297-6CD1-4CC6-9ADD-2F6E7BA309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5501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/04 – 28/04</a:t>
            </a:r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YSS – 2018 (Dubna)</a:t>
            </a:r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3C297-6CD1-4CC6-9ADD-2F6E7BA309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1494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/04 – 28/04</a:t>
            </a:r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YSS – 2018 (Dubna)</a:t>
            </a:r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3C297-6CD1-4CC6-9ADD-2F6E7BA309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3902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/04 – 28/04</a:t>
            </a:r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YSS – 2018 (Dubna)</a:t>
            </a:r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3C297-6CD1-4CC6-9ADD-2F6E7BA309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2300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/04 – 28/04</a:t>
            </a:r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YSS – 2018 (Dubna)</a:t>
            </a:r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3C297-6CD1-4CC6-9ADD-2F6E7BA309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792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16746" y="683581"/>
            <a:ext cx="10537054" cy="11420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 smtClean="0"/>
              <a:t>Образец заголовка</a:t>
            </a:r>
            <a:endParaRPr lang="en-US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22/04 – 28/04</a:t>
            </a:r>
            <a:endParaRPr lang="en-US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AYSS – 2018 (</a:t>
            </a:r>
            <a:r>
              <a:rPr lang="en-US" dirty="0" err="1" smtClean="0"/>
              <a:t>Dubna</a:t>
            </a:r>
            <a:r>
              <a:rPr lang="en-US" dirty="0" smtClean="0"/>
              <a:t>)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1">
                <a:solidFill>
                  <a:schemeClr val="tx1"/>
                </a:solidFill>
              </a:defRPr>
            </a:lvl1pPr>
          </a:lstStyle>
          <a:p>
            <a:fld id="{20B3C297-6CD1-4CC6-9ADD-2F6E7BA30906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1" name="Прямая соединительная линия 10"/>
          <p:cNvCxnSpPr/>
          <p:nvPr userDrawn="1"/>
        </p:nvCxnSpPr>
        <p:spPr>
          <a:xfrm>
            <a:off x="0" y="6356288"/>
            <a:ext cx="12192000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3994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81354" y="828676"/>
            <a:ext cx="11764108" cy="3114674"/>
          </a:xfrm>
          <a:noFill/>
          <a:ln w="19050">
            <a:noFill/>
          </a:ln>
        </p:spPr>
        <p:txBody>
          <a:bodyPr anchor="ctr" anchorCtr="0">
            <a:normAutofit fontScale="90000"/>
          </a:bodyPr>
          <a:lstStyle/>
          <a:p>
            <a:r>
              <a:rPr lang="en-US" b="1" dirty="0" smtClean="0"/>
              <a:t>The functional form of nuclei decay </a:t>
            </a:r>
            <a:br>
              <a:rPr lang="en-US" b="1" dirty="0" smtClean="0"/>
            </a:br>
            <a:r>
              <a:rPr lang="en-US" b="1" dirty="0" smtClean="0"/>
              <a:t>in a point-approximation reactor </a:t>
            </a:r>
            <a:br>
              <a:rPr lang="en-US" b="1" dirty="0" smtClean="0"/>
            </a:br>
            <a:r>
              <a:rPr lang="en-US" b="1" dirty="0" smtClean="0"/>
              <a:t>within the particles' birth and death model</a:t>
            </a:r>
            <a:endParaRPr lang="en-US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91408" y="4128638"/>
            <a:ext cx="9144000" cy="2136408"/>
          </a:xfrm>
          <a:solidFill>
            <a:srgbClr val="70AD47">
              <a:alpha val="50196"/>
            </a:srgbClr>
          </a:solidFill>
          <a:ln w="19050">
            <a:solidFill>
              <a:schemeClr val="tx1"/>
            </a:solidFill>
          </a:ln>
        </p:spPr>
        <p:txBody>
          <a:bodyPr anchor="ctr" anchorCtr="0">
            <a:normAutofit fontScale="92500" lnSpcReduction="10000"/>
          </a:bodyPr>
          <a:lstStyle/>
          <a:p>
            <a:r>
              <a:rPr lang="en-US" u="sng" dirty="0" smtClean="0"/>
              <a:t>M. Kravchenko</a:t>
            </a:r>
            <a:r>
              <a:rPr lang="en-US" dirty="0" smtClean="0"/>
              <a:t>, Ed. Rudak, T. Korbut, A. Kuzmin, A. Piatrouski.</a:t>
            </a:r>
          </a:p>
          <a:p>
            <a:r>
              <a:rPr lang="en-US" i="1" dirty="0" smtClean="0"/>
              <a:t>m.kravch@sosny.bas-net.by</a:t>
            </a:r>
          </a:p>
          <a:p>
            <a:endParaRPr lang="en-US" dirty="0"/>
          </a:p>
          <a:p>
            <a:r>
              <a:rPr lang="en-US" dirty="0" smtClean="0"/>
              <a:t>State Scientific Institution 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 smtClean="0"/>
              <a:t>“THE JOINT INSTITUTE FOR POWER AND NUCLEAR RESEARCH – SOSNY”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 smtClean="0"/>
              <a:t>National Academy of Science of Belaru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069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Particles</a:t>
            </a:r>
            <a:r>
              <a:rPr lang="en-US" dirty="0"/>
              <a:t>' birth </a:t>
            </a:r>
            <a:r>
              <a:rPr lang="en-US" dirty="0" smtClean="0"/>
              <a:t>&amp; </a:t>
            </a:r>
            <a:r>
              <a:rPr lang="en-US" dirty="0"/>
              <a:t>death </a:t>
            </a:r>
            <a:r>
              <a:rPr lang="en-US" dirty="0" smtClean="0"/>
              <a:t>model is proven to be well working apparatus for describing the physics of thermal reactor.</a:t>
            </a:r>
          </a:p>
          <a:p>
            <a:pPr marL="0" indent="0">
              <a:buNone/>
            </a:pPr>
            <a:r>
              <a:rPr lang="en-US" dirty="0" smtClean="0"/>
              <a:t>To create a adequate mathematical description several attempts were made before it was done.</a:t>
            </a:r>
          </a:p>
          <a:p>
            <a:pPr marL="0" indent="0">
              <a:buNone/>
            </a:pPr>
            <a:r>
              <a:rPr lang="en-US" dirty="0"/>
              <a:t>At the current stage of model </a:t>
            </a:r>
            <a:r>
              <a:rPr lang="en-US" dirty="0" smtClean="0"/>
              <a:t>development description of one neutron interaction with breeding medium was </a:t>
            </a:r>
            <a:r>
              <a:rPr lang="en-US" dirty="0" smtClean="0"/>
              <a:t>completed.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Further development is up to </a:t>
            </a:r>
            <a:r>
              <a:rPr lang="en-US" dirty="0"/>
              <a:t>describe an </a:t>
            </a:r>
            <a:r>
              <a:rPr lang="en-US" dirty="0" smtClean="0"/>
              <a:t>ensemble of neutrons in reactor within </a:t>
            </a:r>
            <a:r>
              <a:rPr lang="en-US" dirty="0" smtClean="0"/>
              <a:t>the particles’ birth &amp; death model.</a:t>
            </a:r>
            <a:endParaRPr lang="en-US" dirty="0" smtClean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/04 – 28/04</a:t>
            </a:r>
            <a:endParaRPr lang="en-US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YSS – 2018 (Dubna)</a:t>
            </a:r>
            <a:endParaRPr lang="en-US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3C297-6CD1-4CC6-9ADD-2F6E7BA30906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771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Thank You for attention!</a:t>
            </a:r>
            <a:endParaRPr lang="en-US" dirty="0"/>
          </a:p>
        </p:txBody>
      </p:sp>
      <p:pic>
        <p:nvPicPr>
          <p:cNvPr id="7" name="Объект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4812" y="1847850"/>
            <a:ext cx="3381274" cy="4324350"/>
          </a:xfrm>
        </p:spPr>
      </p:pic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/04 – 28/04</a:t>
            </a:r>
            <a:endParaRPr lang="en-US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YSS – 2018 (Dubna)</a:t>
            </a:r>
            <a:endParaRPr lang="en-US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3C297-6CD1-4CC6-9ADD-2F6E7BA30906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6958584" y="5760720"/>
            <a:ext cx="539496" cy="3474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0073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references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ru-RU" dirty="0"/>
              <a:t>1. Т.Н. Корбут, А.В. Кузьмин, Э.А. Рудак Тепловой реактор как аналог </a:t>
            </a:r>
            <a:r>
              <a:rPr lang="en-US" dirty="0"/>
              <a:t>ADS-</a:t>
            </a:r>
            <a:r>
              <a:rPr lang="ru-RU" dirty="0"/>
              <a:t>систем с внутренним источником нейтронов.  Известия РАН. Серия физическая, 2015, т. 79, №4, с.503-511. </a:t>
            </a:r>
          </a:p>
          <a:p>
            <a:r>
              <a:rPr lang="ru-RU" dirty="0"/>
              <a:t>2. </a:t>
            </a:r>
            <a:r>
              <a:rPr lang="en-US" dirty="0"/>
              <a:t>T.N. </a:t>
            </a:r>
            <a:r>
              <a:rPr lang="en-US" dirty="0" err="1"/>
              <a:t>Korbut</a:t>
            </a:r>
            <a:r>
              <a:rPr lang="en-US" dirty="0"/>
              <a:t>, A.V. </a:t>
            </a:r>
            <a:r>
              <a:rPr lang="en-US" dirty="0" err="1"/>
              <a:t>Kuz’min</a:t>
            </a:r>
            <a:r>
              <a:rPr lang="en-US" dirty="0"/>
              <a:t>, E.A. </a:t>
            </a:r>
            <a:r>
              <a:rPr lang="en-US" dirty="0" err="1"/>
              <a:t>Rudak</a:t>
            </a:r>
            <a:r>
              <a:rPr lang="en-US" dirty="0"/>
              <a:t> A Thermal Nuclear Reactor as an Analog of ADS Systems with Internal Sources of </a:t>
            </a:r>
            <a:r>
              <a:rPr lang="en-US" dirty="0" err="1"/>
              <a:t>Ntutrons</a:t>
            </a:r>
            <a:r>
              <a:rPr lang="en-US" dirty="0"/>
              <a:t>. Bulletin of the Russian Academy of Sciences. Physics, 2015, v. 79, №4, pp. 461-469. © Allerton Press, Inc., 2015.</a:t>
            </a:r>
          </a:p>
          <a:p>
            <a:r>
              <a:rPr lang="en-US" dirty="0"/>
              <a:t>3. D.G. Kendall On the Generalized Birth-and-Death Process. Ann. Math. Statist., vol. 19, pp. 1 – 15, 1948.</a:t>
            </a:r>
          </a:p>
          <a:p>
            <a:r>
              <a:rPr lang="en-US" dirty="0"/>
              <a:t>4. </a:t>
            </a:r>
            <a:r>
              <a:rPr lang="ru-RU" dirty="0"/>
              <a:t>А.Т. Баручча-Рид, Элементы теории марковских процессов и их приложения, М.: Наука, 1969. – 512 с.</a:t>
            </a:r>
          </a:p>
          <a:p>
            <a:endParaRPr lang="ru-RU" dirty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/04 – 28/0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YSS – 2018 (Dubna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3C297-6CD1-4CC6-9ADD-2F6E7BA30906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6912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int-approximation </a:t>
            </a:r>
            <a:r>
              <a:rPr lang="en-US" dirty="0"/>
              <a:t>reactor </a:t>
            </a:r>
            <a:r>
              <a:rPr lang="en-US" dirty="0" smtClean="0"/>
              <a:t>aspect</a:t>
            </a:r>
            <a:endParaRPr lang="en-US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Basic physics </a:t>
            </a:r>
            <a:r>
              <a:rPr lang="en-US" dirty="0"/>
              <a:t>processes is </a:t>
            </a:r>
            <a:r>
              <a:rPr lang="en-US" dirty="0" smtClean="0"/>
              <a:t>rationally</a:t>
            </a:r>
            <a:r>
              <a:rPr lang="ru-RU" dirty="0" smtClean="0"/>
              <a:t> </a:t>
            </a:r>
            <a:r>
              <a:rPr lang="en-US" dirty="0" smtClean="0"/>
              <a:t>to study on </a:t>
            </a:r>
            <a:r>
              <a:rPr lang="en-US" dirty="0"/>
              <a:t>a </a:t>
            </a:r>
            <a:r>
              <a:rPr lang="en-US" dirty="0" smtClean="0"/>
              <a:t>point-approximation reactor.</a:t>
            </a:r>
          </a:p>
          <a:p>
            <a:pPr marL="0" indent="0">
              <a:buNone/>
            </a:pPr>
            <a:r>
              <a:rPr lang="en-US" dirty="0" smtClean="0"/>
              <a:t>Properties of that kind of reactor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Low power release (“Cold reactor”). → No reactivity effects!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Homogeneous medium. → All characteristics of reactor in it’s any part are the same on the </a:t>
            </a:r>
            <a:r>
              <a:rPr lang="en-US" dirty="0" smtClean="0"/>
              <a:t>whole.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Basic physics in such point reactor can be scaled to a real full-size reactor.</a:t>
            </a:r>
            <a:endParaRPr lang="en-US" dirty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/04 – 28/04</a:t>
            </a:r>
            <a:endParaRPr lang="en-US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YSS – 2018 (Dubna)</a:t>
            </a:r>
            <a:endParaRPr lang="en-US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3C297-6CD1-4CC6-9ADD-2F6E7BA30906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142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905033"/>
              </p:ext>
            </p:extLst>
          </p:nvPr>
        </p:nvGraphicFramePr>
        <p:xfrm>
          <a:off x="8599742" y="5193170"/>
          <a:ext cx="2681615" cy="763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4" imgW="2006280" imgH="571320" progId="Equation.DSMT4">
                  <p:embed/>
                </p:oleObj>
              </mc:Choice>
              <mc:Fallback>
                <p:oleObj name="Equation" r:id="rId4" imgW="20062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99742" y="5193170"/>
                        <a:ext cx="2681615" cy="763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solidFill>
            <a:schemeClr val="bg1">
              <a:alpha val="25000"/>
            </a:schemeClr>
          </a:solidFill>
          <a:ln w="19050">
            <a:noFill/>
          </a:ln>
        </p:spPr>
        <p:txBody>
          <a:bodyPr/>
          <a:lstStyle/>
          <a:p>
            <a:r>
              <a:rPr lang="en-US" dirty="0"/>
              <a:t>S</a:t>
            </a:r>
            <a:r>
              <a:rPr lang="en-US" dirty="0" smtClean="0"/>
              <a:t>ome birth and death model’s aspect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1895884"/>
            <a:ext cx="10515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or estimation of random variables mean values the formalism of discrete random processes for nuclei transformation in thermal reactor was chosen.</a:t>
            </a:r>
          </a:p>
          <a:p>
            <a:r>
              <a:rPr lang="en-US" sz="2400" dirty="0" smtClean="0"/>
              <a:t>This formalism is based on Kolmogorov equations for transformation probabilities</a:t>
            </a:r>
          </a:p>
          <a:p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1884748" y="3388230"/>
                <a:ext cx="8401049" cy="14055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0215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𝑑𝑃</m:t>
                              </m:r>
                            </m:e>
                            <m:sub>
                              <m:r>
                                <a:rPr lang="ru-RU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  <m:r>
                                <a:rPr lang="ru-RU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ru-RU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ru-RU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1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50215" algn="just"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𝑑𝑃</m:t>
                              </m:r>
                            </m:e>
                            <m:sub>
                              <m:r>
                                <a:rPr lang="ru-RU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𝑖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ru-RU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𝑖𝑛</m:t>
                          </m:r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ru-RU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ru-RU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ru-RU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𝑖𝑛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ru-RU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𝑖𝑛</m:t>
                          </m:r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ru-RU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ru-RU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ru-RU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ru-RU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≥1.</m:t>
                      </m:r>
                    </m:oMath>
                  </m:oMathPara>
                </a14:m>
                <a:endParaRPr lang="en-US" sz="1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4748" y="3388230"/>
                <a:ext cx="8401049" cy="140551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838200" y="5203213"/>
                <a:ext cx="4903695" cy="6298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𝑑𝑀</m:t>
                              </m:r>
                              <m:r>
                                <a:rPr lang="en-US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num>
                        <m:den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203213"/>
                <a:ext cx="4903695" cy="62985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Дата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/04 – 28/04</a:t>
            </a:r>
            <a:endParaRPr lang="en-US" dirty="0"/>
          </a:p>
        </p:txBody>
      </p:sp>
      <p:sp>
        <p:nvSpPr>
          <p:cNvPr id="9" name="Нижний колонтитул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YSS – 2018 (Dubna)</a:t>
            </a:r>
            <a:endParaRPr lang="en-US" dirty="0"/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3C297-6CD1-4CC6-9ADD-2F6E7BA30906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2" name="Стрелка вправо 11"/>
          <p:cNvSpPr/>
          <p:nvPr/>
        </p:nvSpPr>
        <p:spPr>
          <a:xfrm>
            <a:off x="5905392" y="5350029"/>
            <a:ext cx="2248008" cy="450035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Овал 12"/>
          <p:cNvSpPr/>
          <p:nvPr/>
        </p:nvSpPr>
        <p:spPr>
          <a:xfrm>
            <a:off x="9843355" y="5123180"/>
            <a:ext cx="1167892" cy="903729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Овал 13"/>
          <p:cNvSpPr/>
          <p:nvPr/>
        </p:nvSpPr>
        <p:spPr>
          <a:xfrm>
            <a:off x="838200" y="4971495"/>
            <a:ext cx="4665955" cy="1154097"/>
          </a:xfrm>
          <a:prstGeom prst="ellipse">
            <a:avLst/>
          </a:prstGeom>
          <a:noFill/>
          <a:ln w="1905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640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function form under the integral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847850"/>
            <a:ext cx="10515600" cy="1152802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It’s easy to see that full number of neutrons </a:t>
            </a:r>
            <a:r>
              <a:rPr lang="en-US" dirty="0"/>
              <a:t>in system </a:t>
            </a:r>
            <a:r>
              <a:rPr lang="en-US" dirty="0" smtClean="0"/>
              <a:t>inverse </a:t>
            </a:r>
            <a:r>
              <a:rPr lang="en-US" dirty="0"/>
              <a:t>proportionality depends on neutron generation lifetime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/04 – 28/04</a:t>
            </a:r>
            <a:endParaRPr lang="en-US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047478" y="6356350"/>
            <a:ext cx="4114800" cy="365125"/>
          </a:xfrm>
        </p:spPr>
        <p:txBody>
          <a:bodyPr/>
          <a:lstStyle/>
          <a:p>
            <a:r>
              <a:rPr lang="en-US" smtClean="0"/>
              <a:t>AYSS – 2018 (Dubna)</a:t>
            </a:r>
            <a:endParaRPr lang="en-US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3C297-6CD1-4CC6-9ADD-2F6E7BA30906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922567"/>
              </p:ext>
            </p:extLst>
          </p:nvPr>
        </p:nvGraphicFramePr>
        <p:xfrm>
          <a:off x="5089495" y="4280200"/>
          <a:ext cx="4269227" cy="1597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4" imgW="2273040" imgH="850680" progId="Equation.DSMT4">
                  <p:embed/>
                </p:oleObj>
              </mc:Choice>
              <mc:Fallback>
                <p:oleObj name="Equation" r:id="rId4" imgW="227304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89495" y="4280200"/>
                        <a:ext cx="4269227" cy="1597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416324"/>
              </p:ext>
            </p:extLst>
          </p:nvPr>
        </p:nvGraphicFramePr>
        <p:xfrm>
          <a:off x="1125985" y="2990086"/>
          <a:ext cx="2455415" cy="962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6" imgW="1231560" imgH="482400" progId="Equation.DSMT4">
                  <p:embed/>
                </p:oleObj>
              </mc:Choice>
              <mc:Fallback>
                <p:oleObj name="Equation" r:id="rId6" imgW="1231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5985" y="2990086"/>
                        <a:ext cx="2455415" cy="962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536134"/>
              </p:ext>
            </p:extLst>
          </p:nvPr>
        </p:nvGraphicFramePr>
        <p:xfrm>
          <a:off x="5089495" y="3198914"/>
          <a:ext cx="2302645" cy="519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8" imgW="1180800" imgH="266400" progId="Equation.DSMT4">
                  <p:embed/>
                </p:oleObj>
              </mc:Choice>
              <mc:Fallback>
                <p:oleObj name="Equation" r:id="rId8" imgW="1180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89495" y="3198914"/>
                        <a:ext cx="2302645" cy="519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721571" y="3249184"/>
            <a:ext cx="30278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Generation life time</a:t>
            </a:r>
            <a:endParaRPr lang="en-US" sz="2400" dirty="0"/>
          </a:p>
        </p:txBody>
      </p:sp>
      <p:sp>
        <p:nvSpPr>
          <p:cNvPr id="11" name="Стрелка влево 10"/>
          <p:cNvSpPr/>
          <p:nvPr/>
        </p:nvSpPr>
        <p:spPr>
          <a:xfrm>
            <a:off x="7590408" y="3367709"/>
            <a:ext cx="935854" cy="251959"/>
          </a:xfrm>
          <a:prstGeom prst="leftArrow">
            <a:avLst/>
          </a:prstGeom>
          <a:solidFill>
            <a:schemeClr val="accent1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Стрелка вправо 11"/>
          <p:cNvSpPr/>
          <p:nvPr/>
        </p:nvSpPr>
        <p:spPr>
          <a:xfrm>
            <a:off x="3869185" y="3332910"/>
            <a:ext cx="985422" cy="251959"/>
          </a:xfrm>
          <a:prstGeom prst="rightArrow">
            <a:avLst/>
          </a:prstGeom>
          <a:solidFill>
            <a:srgbClr val="9DC3E6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8448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damental curve</a:t>
            </a:r>
            <a:endParaRPr lang="en-US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931090" y="1915318"/>
            <a:ext cx="4245864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At the beginning neutron will be absorbed with a significant probability and will make </a:t>
            </a:r>
            <a:r>
              <a:rPr lang="en-US" dirty="0"/>
              <a:t>an </a:t>
            </a:r>
            <a:r>
              <a:rPr lang="en-US" dirty="0" smtClean="0"/>
              <a:t>ensemble of delayed neutron emitters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W</a:t>
            </a:r>
            <a:r>
              <a:rPr lang="en-US" dirty="0" smtClean="0"/>
              <a:t>ith </a:t>
            </a:r>
            <a:r>
              <a:rPr lang="en-US" dirty="0"/>
              <a:t>the passage of </a:t>
            </a:r>
            <a:r>
              <a:rPr lang="en-US" dirty="0" smtClean="0"/>
              <a:t>time</a:t>
            </a:r>
            <a:r>
              <a:rPr lang="ru-RU" dirty="0" smtClean="0"/>
              <a:t> </a:t>
            </a:r>
            <a:r>
              <a:rPr lang="en-US" dirty="0" smtClean="0"/>
              <a:t>this </a:t>
            </a:r>
            <a:r>
              <a:rPr lang="en-US" dirty="0"/>
              <a:t>delayed neutron </a:t>
            </a:r>
            <a:r>
              <a:rPr lang="en-US" dirty="0" smtClean="0"/>
              <a:t>emitters will decay with a certain probability.</a:t>
            </a:r>
            <a:endParaRPr lang="en-US" dirty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/04 – 28/04</a:t>
            </a:r>
            <a:endParaRPr lang="en-US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YSS – 2018 (Dubna)</a:t>
            </a:r>
            <a:endParaRPr lang="en-US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3C297-6CD1-4CC6-9ADD-2F6E7BA30906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183932"/>
              </p:ext>
            </p:extLst>
          </p:nvPr>
        </p:nvGraphicFramePr>
        <p:xfrm>
          <a:off x="201168" y="1738181"/>
          <a:ext cx="5894832" cy="4510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Graph" r:id="rId4" imgW="3920760" imgH="3000960" progId="Origin50.Graph">
                  <p:embed/>
                </p:oleObj>
              </mc:Choice>
              <mc:Fallback>
                <p:oleObj name="Graph" r:id="rId4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1168" y="1738181"/>
                        <a:ext cx="5894832" cy="4510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Овал 7"/>
          <p:cNvSpPr/>
          <p:nvPr/>
        </p:nvSpPr>
        <p:spPr>
          <a:xfrm>
            <a:off x="838200" y="4609322"/>
            <a:ext cx="1055914" cy="989045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036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problem of Poisson and Binomial distributions</a:t>
            </a:r>
            <a:endParaRPr lang="en-US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/04 – 28/04</a:t>
            </a:r>
            <a:endParaRPr lang="en-US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YSS – 2018 (Dubna)</a:t>
            </a:r>
            <a:endParaRPr lang="en-US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3C297-6CD1-4CC6-9ADD-2F6E7BA30906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265180"/>
              </p:ext>
            </p:extLst>
          </p:nvPr>
        </p:nvGraphicFramePr>
        <p:xfrm>
          <a:off x="5461392" y="3863533"/>
          <a:ext cx="1151741" cy="625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name="Equation" r:id="rId4" imgW="444240" imgH="241200" progId="Equation.DSMT4">
                  <p:embed/>
                </p:oleObj>
              </mc:Choice>
              <mc:Fallback>
                <p:oleObj name="Equation" r:id="rId4" imgW="444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61392" y="3863533"/>
                        <a:ext cx="1151741" cy="625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326572"/>
              </p:ext>
            </p:extLst>
          </p:nvPr>
        </p:nvGraphicFramePr>
        <p:xfrm>
          <a:off x="0" y="1995946"/>
          <a:ext cx="5698516" cy="4360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Graph" r:id="rId6" imgW="3920760" imgH="3000960" progId="Origin50.Graph">
                  <p:embed/>
                </p:oleObj>
              </mc:Choice>
              <mc:Fallback>
                <p:oleObj name="Graph" r:id="rId6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0" y="1995946"/>
                        <a:ext cx="5698516" cy="4360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010654"/>
              </p:ext>
            </p:extLst>
          </p:nvPr>
        </p:nvGraphicFramePr>
        <p:xfrm>
          <a:off x="6376008" y="1995946"/>
          <a:ext cx="5698517" cy="4360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Graph" r:id="rId8" imgW="3920760" imgH="3000960" progId="Origin50.Graph">
                  <p:embed/>
                </p:oleObj>
              </mc:Choice>
              <mc:Fallback>
                <p:oleObj name="Graph" r:id="rId8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76008" y="1995946"/>
                        <a:ext cx="5698517" cy="4360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849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ew functional form of </a:t>
            </a:r>
            <a:br>
              <a:rPr lang="en-US" dirty="0" smtClean="0"/>
            </a:br>
            <a:r>
              <a:rPr lang="en-US" dirty="0" smtClean="0"/>
              <a:t>neutron generation number</a:t>
            </a:r>
            <a:endParaRPr lang="en-US" dirty="0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/04 – 28/04</a:t>
            </a:r>
            <a:endParaRPr lang="en-US" dirty="0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YSS – 2018 (Dubna)</a:t>
            </a:r>
            <a:endParaRPr lang="en-US" dirty="0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3C297-6CD1-4CC6-9ADD-2F6E7BA30906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4" name="Умножение 3"/>
          <p:cNvSpPr/>
          <p:nvPr/>
        </p:nvSpPr>
        <p:spPr>
          <a:xfrm>
            <a:off x="0" y="2642871"/>
            <a:ext cx="12192000" cy="1336971"/>
          </a:xfrm>
          <a:prstGeom prst="mathMultiply">
            <a:avLst/>
          </a:prstGeom>
          <a:solidFill>
            <a:srgbClr val="FF0000">
              <a:alpha val="50196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Группа 13"/>
          <p:cNvGrpSpPr/>
          <p:nvPr/>
        </p:nvGrpSpPr>
        <p:grpSpPr>
          <a:xfrm>
            <a:off x="295032" y="2732175"/>
            <a:ext cx="9730029" cy="1122362"/>
            <a:chOff x="295032" y="2732175"/>
            <a:chExt cx="9730029" cy="1122362"/>
          </a:xfrm>
        </p:grpSpPr>
        <p:graphicFrame>
          <p:nvGraphicFramePr>
            <p:cNvPr id="9" name="Объект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7438470"/>
                </p:ext>
              </p:extLst>
            </p:nvPr>
          </p:nvGraphicFramePr>
          <p:xfrm>
            <a:off x="2166936" y="2732175"/>
            <a:ext cx="7858125" cy="1122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1" name="Equation" r:id="rId4" imgW="3377880" imgH="482400" progId="Equation.DSMT4">
                    <p:embed/>
                  </p:oleObj>
                </mc:Choice>
                <mc:Fallback>
                  <p:oleObj name="Equation" r:id="rId4" imgW="3377880" imgH="482400" progId="Equation.DSMT4">
                    <p:embed/>
                    <p:pic>
                      <p:nvPicPr>
                        <p:cNvPr id="5" name="Объект 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166936" y="2732175"/>
                          <a:ext cx="7858125" cy="1122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295032" y="2970190"/>
              <a:ext cx="15768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revious function</a:t>
              </a:r>
              <a:endParaRPr lang="en-US" dirty="0"/>
            </a:p>
          </p:txBody>
        </p:sp>
      </p:grpSp>
      <p:grpSp>
        <p:nvGrpSpPr>
          <p:cNvPr id="13" name="Группа 12"/>
          <p:cNvGrpSpPr/>
          <p:nvPr/>
        </p:nvGrpSpPr>
        <p:grpSpPr>
          <a:xfrm>
            <a:off x="339239" y="4390624"/>
            <a:ext cx="9936648" cy="1122362"/>
            <a:chOff x="339239" y="4390624"/>
            <a:chExt cx="9936648" cy="1122362"/>
          </a:xfrm>
        </p:grpSpPr>
        <p:graphicFrame>
          <p:nvGraphicFramePr>
            <p:cNvPr id="5" name="Объект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262953"/>
                </p:ext>
              </p:extLst>
            </p:nvPr>
          </p:nvGraphicFramePr>
          <p:xfrm>
            <a:off x="1916112" y="4390624"/>
            <a:ext cx="8359775" cy="1122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2" name="Equation" r:id="rId6" imgW="3593880" imgH="482400" progId="Equation.DSMT4">
                    <p:embed/>
                  </p:oleObj>
                </mc:Choice>
                <mc:Fallback>
                  <p:oleObj name="Equation" r:id="rId6" imgW="359388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16112" y="4390624"/>
                          <a:ext cx="8359775" cy="1122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339239" y="4628639"/>
              <a:ext cx="157687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urrent function</a:t>
              </a:r>
              <a:endParaRPr lang="en-US" dirty="0"/>
            </a:p>
          </p:txBody>
        </p:sp>
      </p:grpSp>
      <p:sp>
        <p:nvSpPr>
          <p:cNvPr id="15" name="Овал 14"/>
          <p:cNvSpPr/>
          <p:nvPr/>
        </p:nvSpPr>
        <p:spPr>
          <a:xfrm>
            <a:off x="3480318" y="4390624"/>
            <a:ext cx="1035698" cy="554600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Овал 15"/>
          <p:cNvSpPr/>
          <p:nvPr/>
        </p:nvSpPr>
        <p:spPr>
          <a:xfrm>
            <a:off x="7025950" y="4503051"/>
            <a:ext cx="1931437" cy="908704"/>
          </a:xfrm>
          <a:prstGeom prst="ellipse">
            <a:avLst/>
          </a:prstGeom>
          <a:noFill/>
          <a:ln w="28575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040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5" grpId="0" animBg="1"/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tion time &amp; generation lifetime</a:t>
            </a:r>
            <a:endParaRPr lang="en-US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/04 – 28/04</a:t>
            </a:r>
            <a:endParaRPr lang="en-US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YSS – 2018 (Dubna)</a:t>
            </a:r>
            <a:endParaRPr lang="en-US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3C297-6CD1-4CC6-9ADD-2F6E7BA30906}" type="slidenum">
              <a:rPr lang="en-US" smtClean="0"/>
              <a:pPr/>
              <a:t>8</a:t>
            </a:fld>
            <a:endParaRPr lang="en-US" dirty="0"/>
          </a:p>
        </p:txBody>
      </p:sp>
      <p:grpSp>
        <p:nvGrpSpPr>
          <p:cNvPr id="14" name="Группа 13"/>
          <p:cNvGrpSpPr/>
          <p:nvPr/>
        </p:nvGrpSpPr>
        <p:grpSpPr>
          <a:xfrm>
            <a:off x="854304" y="2603402"/>
            <a:ext cx="7222979" cy="573735"/>
            <a:chOff x="3738243" y="2544419"/>
            <a:chExt cx="8278180" cy="685702"/>
          </a:xfrm>
        </p:grpSpPr>
        <p:graphicFrame>
          <p:nvGraphicFramePr>
            <p:cNvPr id="7" name="Объект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5724736"/>
                </p:ext>
              </p:extLst>
            </p:nvPr>
          </p:nvGraphicFramePr>
          <p:xfrm>
            <a:off x="3738243" y="2544419"/>
            <a:ext cx="5449526" cy="685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2" name="Equation" r:id="rId4" imgW="1917360" imgH="241200" progId="Equation.DSMT4">
                    <p:embed/>
                  </p:oleObj>
                </mc:Choice>
                <mc:Fallback>
                  <p:oleObj name="Equation" r:id="rId4" imgW="19173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738243" y="2544419"/>
                          <a:ext cx="5449526" cy="6857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9711761" y="2687214"/>
              <a:ext cx="230466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Generation time</a:t>
              </a:r>
              <a:endParaRPr lang="en-US" sz="2000" dirty="0"/>
            </a:p>
          </p:txBody>
        </p:sp>
      </p:grpSp>
      <p:grpSp>
        <p:nvGrpSpPr>
          <p:cNvPr id="13" name="Группа 12"/>
          <p:cNvGrpSpPr/>
          <p:nvPr/>
        </p:nvGrpSpPr>
        <p:grpSpPr>
          <a:xfrm>
            <a:off x="816746" y="3954916"/>
            <a:ext cx="7605021" cy="557991"/>
            <a:chOff x="3713584" y="3989323"/>
            <a:chExt cx="8525831" cy="669958"/>
          </a:xfrm>
        </p:grpSpPr>
        <p:graphicFrame>
          <p:nvGraphicFramePr>
            <p:cNvPr id="8" name="Объект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2888734"/>
                </p:ext>
              </p:extLst>
            </p:nvPr>
          </p:nvGraphicFramePr>
          <p:xfrm>
            <a:off x="3713584" y="3989323"/>
            <a:ext cx="2158754" cy="6699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3" name="Equation" r:id="rId6" imgW="736560" imgH="228600" progId="Equation.DSMT4">
                    <p:embed/>
                  </p:oleObj>
                </mc:Choice>
                <mc:Fallback>
                  <p:oleObj name="Equation" r:id="rId6" imgW="7365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713584" y="3989323"/>
                          <a:ext cx="2158754" cy="6699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9598851" y="4124246"/>
              <a:ext cx="2640564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Generation lifetime</a:t>
              </a:r>
              <a:endParaRPr lang="en-US" sz="2000" dirty="0"/>
            </a:p>
          </p:txBody>
        </p:sp>
      </p:grpSp>
      <p:grpSp>
        <p:nvGrpSpPr>
          <p:cNvPr id="17" name="Группа 16"/>
          <p:cNvGrpSpPr/>
          <p:nvPr/>
        </p:nvGrpSpPr>
        <p:grpSpPr>
          <a:xfrm>
            <a:off x="816746" y="5066191"/>
            <a:ext cx="7605022" cy="736875"/>
            <a:chOff x="3913431" y="4978982"/>
            <a:chExt cx="7605022" cy="736875"/>
          </a:xfrm>
        </p:grpSpPr>
        <p:graphicFrame>
          <p:nvGraphicFramePr>
            <p:cNvPr id="15" name="Объект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8231621"/>
                </p:ext>
              </p:extLst>
            </p:nvPr>
          </p:nvGraphicFramePr>
          <p:xfrm>
            <a:off x="3913431" y="4978982"/>
            <a:ext cx="4343684" cy="73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4" name="Equation" r:id="rId8" imgW="1422360" imgH="241200" progId="Equation.DSMT4">
                    <p:embed/>
                  </p:oleObj>
                </mc:Choice>
                <mc:Fallback>
                  <p:oleObj name="Equation" r:id="rId8" imgW="14223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913431" y="4978982"/>
                          <a:ext cx="4343684" cy="736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9163076" y="4981281"/>
              <a:ext cx="235537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Expected value</a:t>
              </a:r>
              <a:endParaRPr 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732843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ion lifetime &amp; emerge probability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/04 – 28/04</a:t>
            </a:r>
            <a:endParaRPr lang="en-US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YSS – 2018 (Dubna)</a:t>
            </a:r>
            <a:endParaRPr lang="en-US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B3C297-6CD1-4CC6-9ADD-2F6E7BA30906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250737"/>
              </p:ext>
            </p:extLst>
          </p:nvPr>
        </p:nvGraphicFramePr>
        <p:xfrm>
          <a:off x="117475" y="1825624"/>
          <a:ext cx="5921108" cy="4530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Graph" r:id="rId3" imgW="3920760" imgH="3000960" progId="Origin50.Graph">
                  <p:embed/>
                </p:oleObj>
              </mc:Choice>
              <mc:Fallback>
                <p:oleObj name="Graph" r:id="rId3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475" y="1825624"/>
                        <a:ext cx="5921108" cy="4530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347306"/>
              </p:ext>
            </p:extLst>
          </p:nvPr>
        </p:nvGraphicFramePr>
        <p:xfrm>
          <a:off x="6270893" y="1825624"/>
          <a:ext cx="5921108" cy="4530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70893" y="1825624"/>
                        <a:ext cx="5921108" cy="4530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6197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00</TotalTime>
  <Words>816</Words>
  <Application>Microsoft Office PowerPoint</Application>
  <PresentationFormat>Widescreen</PresentationFormat>
  <Paragraphs>93</Paragraphs>
  <Slides>12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1" baseType="lpstr">
      <vt:lpstr>Arial</vt:lpstr>
      <vt:lpstr>Calibri</vt:lpstr>
      <vt:lpstr>Calibri Light</vt:lpstr>
      <vt:lpstr>Cambria Math</vt:lpstr>
      <vt:lpstr>Symbol</vt:lpstr>
      <vt:lpstr>Times New Roman</vt:lpstr>
      <vt:lpstr>Тема Office</vt:lpstr>
      <vt:lpstr>Equation</vt:lpstr>
      <vt:lpstr>Graph</vt:lpstr>
      <vt:lpstr>The functional form of nuclei decay  in a point-approximation reactor  within the particles' birth and death model</vt:lpstr>
      <vt:lpstr>Point-approximation reactor aspect</vt:lpstr>
      <vt:lpstr>Some birth and death model’s aspects</vt:lpstr>
      <vt:lpstr>The function form under the integral</vt:lpstr>
      <vt:lpstr>Fundamental curve</vt:lpstr>
      <vt:lpstr>The problem of Poisson and Binomial distributions</vt:lpstr>
      <vt:lpstr>New functional form of  neutron generation number</vt:lpstr>
      <vt:lpstr>Generation time &amp; generation lifetime</vt:lpstr>
      <vt:lpstr>Generation lifetime &amp; emerge probability</vt:lpstr>
      <vt:lpstr>Conclusions</vt:lpstr>
      <vt:lpstr>Thank You for attention!</vt:lpstr>
      <vt:lpstr>Some references</vt:lpstr>
    </vt:vector>
  </TitlesOfParts>
  <Company>ОИЭЯИ - Сосны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functional form of nuclei decay in a point-approximation reactor within the particles' birth and death model</dc:title>
  <dc:creator>Максим Кравченко</dc:creator>
  <cp:lastModifiedBy>Wasp</cp:lastModifiedBy>
  <cp:revision>71</cp:revision>
  <dcterms:created xsi:type="dcterms:W3CDTF">2018-04-18T18:50:07Z</dcterms:created>
  <dcterms:modified xsi:type="dcterms:W3CDTF">2018-04-25T08:28:02Z</dcterms:modified>
</cp:coreProperties>
</file>